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91" w:type="pct"/>
        <w:tblLook w:val="01E0" w:firstRow="1" w:lastRow="1" w:firstColumn="1" w:lastColumn="1" w:noHBand="0" w:noVBand="0"/>
      </w:tblPr>
      <w:tblGrid>
        <w:gridCol w:w="4810"/>
        <w:gridCol w:w="5827"/>
      </w:tblGrid>
      <w:tr w:rsidR="00773BD3" w:rsidRPr="001A2F25" w:rsidTr="008400BE">
        <w:tc>
          <w:tcPr>
            <w:tcW w:w="2261" w:type="pct"/>
          </w:tcPr>
          <w:p w:rsidR="00773BD3" w:rsidRPr="001A2F25" w:rsidRDefault="00773BD3" w:rsidP="000C5057">
            <w:pPr>
              <w:jc w:val="center"/>
              <w:rPr>
                <w:sz w:val="22"/>
                <w:szCs w:val="22"/>
              </w:rPr>
            </w:pPr>
            <w:r w:rsidRPr="001A2F25">
              <w:rPr>
                <w:sz w:val="22"/>
                <w:szCs w:val="22"/>
              </w:rPr>
              <w:t>SỞ GIÁO DỤC VÀ ĐÀO TẠO TP. HCM</w:t>
            </w:r>
          </w:p>
          <w:p w:rsidR="00773BD3" w:rsidRPr="001A2F25" w:rsidRDefault="00773BD3" w:rsidP="000C5057">
            <w:pPr>
              <w:jc w:val="center"/>
              <w:rPr>
                <w:b/>
                <w:bCs/>
                <w:sz w:val="22"/>
                <w:szCs w:val="22"/>
              </w:rPr>
            </w:pPr>
            <w:r w:rsidRPr="001A2F25">
              <w:rPr>
                <w:b/>
                <w:bCs/>
                <w:sz w:val="22"/>
                <w:szCs w:val="22"/>
              </w:rPr>
              <w:t>TRƯỜNG THPT NGUYỄN HỮU HUÂN</w:t>
            </w:r>
          </w:p>
          <w:p w:rsidR="00773BD3" w:rsidRPr="001A2F25" w:rsidRDefault="00773BD3" w:rsidP="000C5057">
            <w:pPr>
              <w:jc w:val="center"/>
              <w:rPr>
                <w:sz w:val="22"/>
                <w:szCs w:val="22"/>
              </w:rPr>
            </w:pPr>
            <w:bookmarkStart w:id="0" w:name="_GoBack"/>
            <w:r w:rsidRPr="001A2F25">
              <w:rPr>
                <w:noProof/>
                <w:sz w:val="22"/>
                <w:szCs w:val="22"/>
              </w:rPr>
              <w:drawing>
                <wp:inline distT="0" distB="0" distL="0" distR="0">
                  <wp:extent cx="876300" cy="624651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3321" cy="651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2739" w:type="pct"/>
          </w:tcPr>
          <w:p w:rsidR="00773BD3" w:rsidRPr="007D2503" w:rsidRDefault="00773BD3" w:rsidP="000C5057">
            <w:pPr>
              <w:jc w:val="center"/>
              <w:rPr>
                <w:b/>
                <w:bCs/>
                <w:outline/>
                <w:color w:val="ED7D31" w:themeColor="accent2"/>
                <w:sz w:val="28"/>
                <w:szCs w:val="28"/>
                <w:lang w:val="da-DK"/>
                <w14:shadow w14:blurRad="0" w14:dist="38100" w14:dir="2700000" w14:sx="100000" w14:sy="100000" w14:kx="0" w14:ky="0" w14:algn="tl">
                  <w14:schemeClr w14:val="accent2"/>
                </w14:shadow>
                <w14:textOutline w14:w="6604" w14:cap="flat" w14:cmpd="sng" w14:algn="ctr">
                  <w14:solidFill>
                    <w14:schemeClr w14:val="accent2"/>
                  </w14:solidFill>
                  <w14:prstDash w14:val="solid"/>
                  <w14:round/>
                </w14:textOutline>
                <w14:textFill>
                  <w14:solidFill>
                    <w14:srgbClr w14:val="FFFFFF"/>
                  </w14:solidFill>
                </w14:textFill>
              </w:rPr>
            </w:pPr>
            <w:r w:rsidRPr="009740F7">
              <w:rPr>
                <w:b/>
                <w:bCs/>
                <w:outline/>
                <w:color w:val="ED7D31" w:themeColor="accent2"/>
                <w:sz w:val="32"/>
                <w:szCs w:val="32"/>
                <w:lang w:val="da-DK"/>
                <w14:shadow w14:blurRad="0" w14:dist="38100" w14:dir="2700000" w14:sx="100000" w14:sy="100000" w14:kx="0" w14:ky="0" w14:algn="tl">
                  <w14:schemeClr w14:val="accent2"/>
                </w14:shadow>
                <w14:textOutline w14:w="6604" w14:cap="flat" w14:cmpd="sng" w14:algn="ctr">
                  <w14:solidFill>
                    <w14:schemeClr w14:val="accent2"/>
                  </w14:solidFill>
                  <w14:prstDash w14:val="solid"/>
                  <w14:round/>
                </w14:textOutline>
                <w14:textFill>
                  <w14:solidFill>
                    <w14:srgbClr w14:val="FFFFFF"/>
                  </w14:solidFill>
                </w14:textFill>
              </w:rPr>
              <w:t>ĐỀ KIỂM TRA HỌC KỲ II</w:t>
            </w:r>
            <w:r w:rsidRPr="007D2503">
              <w:rPr>
                <w:b/>
                <w:bCs/>
                <w:outline/>
                <w:color w:val="ED7D31" w:themeColor="accent2"/>
                <w:sz w:val="28"/>
                <w:szCs w:val="28"/>
                <w:lang w:val="da-DK"/>
                <w14:shadow w14:blurRad="0" w14:dist="38100" w14:dir="2700000" w14:sx="100000" w14:sy="100000" w14:kx="0" w14:ky="0" w14:algn="tl">
                  <w14:schemeClr w14:val="accent2"/>
                </w14:shadow>
                <w14:textOutline w14:w="6604" w14:cap="flat" w14:cmpd="sng" w14:algn="ctr">
                  <w14:solidFill>
                    <w14:schemeClr w14:val="accent2"/>
                  </w14:solidFill>
                  <w14:prstDash w14:val="solid"/>
                  <w14:round/>
                </w14:textOutline>
                <w14:textFill>
                  <w14:solidFill>
                    <w14:srgbClr w14:val="FFFFFF"/>
                  </w14:solidFill>
                </w14:textFill>
              </w:rPr>
              <w:t xml:space="preserve"> </w:t>
            </w:r>
          </w:p>
          <w:p w:rsidR="00773BD3" w:rsidRPr="003E2ED6" w:rsidRDefault="00773BD3" w:rsidP="003E2ED6">
            <w:pPr>
              <w:spacing w:before="120"/>
              <w:jc w:val="center"/>
              <w:rPr>
                <w:b/>
                <w:bCs/>
                <w:lang w:val="da-DK"/>
              </w:rPr>
            </w:pPr>
            <w:r w:rsidRPr="003E2ED6">
              <w:rPr>
                <w:b/>
                <w:bCs/>
                <w:lang w:val="da-DK"/>
              </w:rPr>
              <w:t>MÔN VẬT LÝ - Khối 10. Năm học 201</w:t>
            </w:r>
            <w:r w:rsidR="00FF3587">
              <w:rPr>
                <w:b/>
                <w:bCs/>
                <w:lang w:val="da-DK"/>
              </w:rPr>
              <w:t>5</w:t>
            </w:r>
            <w:r w:rsidRPr="003E2ED6">
              <w:rPr>
                <w:b/>
                <w:bCs/>
                <w:lang w:val="da-DK"/>
              </w:rPr>
              <w:t xml:space="preserve"> - 201</w:t>
            </w:r>
            <w:r w:rsidR="00FF3587">
              <w:rPr>
                <w:b/>
                <w:bCs/>
                <w:lang w:val="da-DK"/>
              </w:rPr>
              <w:t>6</w:t>
            </w:r>
          </w:p>
          <w:p w:rsidR="00773BD3" w:rsidRPr="003E2ED6" w:rsidRDefault="00773BD3" w:rsidP="003E2ED6">
            <w:pPr>
              <w:spacing w:before="120"/>
              <w:jc w:val="center"/>
              <w:rPr>
                <w:i/>
                <w:iCs/>
                <w:lang w:val="da-DK"/>
              </w:rPr>
            </w:pPr>
            <w:r w:rsidRPr="003E2ED6">
              <w:rPr>
                <w:i/>
                <w:iCs/>
                <w:lang w:val="da-DK"/>
              </w:rPr>
              <w:t>Thời gian làm bài:</w:t>
            </w:r>
            <w:r w:rsidR="00BB5A23" w:rsidRPr="003E2ED6">
              <w:rPr>
                <w:i/>
                <w:iCs/>
                <w:lang w:val="da-DK"/>
              </w:rPr>
              <w:t xml:space="preserve"> </w:t>
            </w:r>
            <w:r w:rsidRPr="003E2ED6">
              <w:rPr>
                <w:i/>
                <w:iCs/>
                <w:lang w:val="da-DK"/>
              </w:rPr>
              <w:t>45 phút</w:t>
            </w:r>
          </w:p>
          <w:p w:rsidR="00132E28" w:rsidRPr="003E2ED6" w:rsidRDefault="006D1C31" w:rsidP="000C5057">
            <w:pPr>
              <w:jc w:val="center"/>
              <w:rPr>
                <w:i/>
                <w:iCs/>
                <w:lang w:val="da-DK"/>
              </w:rPr>
            </w:pPr>
            <w:r>
              <w:rPr>
                <w:i/>
                <w:i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82935</wp:posOffset>
                      </wp:positionH>
                      <wp:positionV relativeFrom="paragraph">
                        <wp:posOffset>109110</wp:posOffset>
                      </wp:positionV>
                      <wp:extent cx="3116801" cy="333375"/>
                      <wp:effectExtent l="0" t="0" r="26670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16801" cy="33337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5="http://schemas.microsoft.com/office/word/2012/wordml">
                  <w:pict>
                    <v:rect w14:anchorId="38F1E332" id="Rectangle 1" o:spid="_x0000_s1026" style="position:absolute;margin-left:14.4pt;margin-top:8.6pt;width:245.4pt;height:26.2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" filled="f" strokecolor="#1f4d78 [1604]" strokeweight="1pt"/>
                  </w:pict>
                </mc:Fallback>
              </mc:AlternateContent>
            </w:r>
          </w:p>
          <w:p w:rsidR="00773BD3" w:rsidRPr="001A2F25" w:rsidRDefault="007D2503" w:rsidP="000C5057">
            <w:pPr>
              <w:jc w:val="center"/>
              <w:rPr>
                <w:i/>
                <w:iCs/>
                <w:sz w:val="22"/>
                <w:szCs w:val="22"/>
                <w:lang w:val="da-DK"/>
              </w:rPr>
            </w:pPr>
            <w:r w:rsidRPr="00BA6D73">
              <w:rPr>
                <w:i/>
                <w:iCs/>
                <w:lang w:val="da-DK"/>
              </w:rPr>
              <w:t xml:space="preserve">Dành cho </w:t>
            </w:r>
            <w:r w:rsidR="00D4498D">
              <w:rPr>
                <w:i/>
                <w:iCs/>
                <w:lang w:val="da-DK"/>
              </w:rPr>
              <w:t>Chuyên Lý</w:t>
            </w:r>
          </w:p>
          <w:p w:rsidR="00773BD3" w:rsidRPr="001A2F25" w:rsidRDefault="00773BD3" w:rsidP="000C5057">
            <w:pPr>
              <w:jc w:val="center"/>
              <w:rPr>
                <w:b/>
                <w:bCs/>
                <w:sz w:val="22"/>
                <w:szCs w:val="22"/>
                <w:lang w:val="da-DK"/>
              </w:rPr>
            </w:pPr>
          </w:p>
        </w:tc>
      </w:tr>
    </w:tbl>
    <w:p w:rsidR="00A16898" w:rsidRPr="00C05804" w:rsidRDefault="00A16898" w:rsidP="000E0FB4">
      <w:pPr>
        <w:ind w:left="180" w:hanging="180"/>
        <w:jc w:val="both"/>
        <w:rPr>
          <w:i/>
        </w:rPr>
      </w:pPr>
      <w:r w:rsidRPr="00C05804">
        <w:rPr>
          <w:b/>
        </w:rPr>
        <w:t xml:space="preserve">Câu 1: </w:t>
      </w:r>
      <w:r w:rsidRPr="00C05804">
        <w:rPr>
          <w:i/>
        </w:rPr>
        <w:t>(</w:t>
      </w:r>
      <w:r w:rsidR="00AC0F36" w:rsidRPr="00C05804">
        <w:rPr>
          <w:i/>
        </w:rPr>
        <w:t>1,5</w:t>
      </w:r>
      <w:r w:rsidRPr="00C05804">
        <w:rPr>
          <w:i/>
        </w:rPr>
        <w:t xml:space="preserve"> điểm) </w:t>
      </w:r>
    </w:p>
    <w:p w:rsidR="00A16898" w:rsidRPr="00C05804" w:rsidRDefault="00A16898" w:rsidP="000E0FB4">
      <w:pPr>
        <w:jc w:val="both"/>
      </w:pPr>
      <w:r w:rsidRPr="00C05804">
        <w:tab/>
        <w:t xml:space="preserve">Viết công thức động lượng của một vật có khối lượng m, đang chuyển động với vận tốc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 w:rsidRPr="00C05804">
        <w:t xml:space="preserve"> và công thức tính công của một lực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 w:rsidRPr="00C05804">
        <w:t>. Đại lượng nào là đại lượng có hướng (vectơ), đại lượng nào là đại lượng vô hướng ?</w:t>
      </w:r>
    </w:p>
    <w:p w:rsidR="00855211" w:rsidRPr="00C05804" w:rsidRDefault="00B00B8B" w:rsidP="00601E26">
      <w:pPr>
        <w:spacing w:before="120"/>
        <w:ind w:left="180" w:hanging="180"/>
        <w:jc w:val="both"/>
        <w:rPr>
          <w:i/>
        </w:rPr>
      </w:pPr>
      <w:r w:rsidRPr="00C05804">
        <w:rPr>
          <w:b/>
        </w:rPr>
        <w:t xml:space="preserve">Câu </w:t>
      </w:r>
      <w:r w:rsidR="00A16898" w:rsidRPr="00C05804">
        <w:rPr>
          <w:b/>
        </w:rPr>
        <w:t>2</w:t>
      </w:r>
      <w:r w:rsidRPr="00C05804">
        <w:rPr>
          <w:b/>
        </w:rPr>
        <w:t xml:space="preserve">: </w:t>
      </w:r>
      <w:r w:rsidRPr="00C05804">
        <w:rPr>
          <w:i/>
        </w:rPr>
        <w:t>(</w:t>
      </w:r>
      <w:r w:rsidR="00CC7E71">
        <w:rPr>
          <w:i/>
        </w:rPr>
        <w:t>1,5</w:t>
      </w:r>
      <w:r w:rsidRPr="00C05804">
        <w:rPr>
          <w:i/>
        </w:rPr>
        <w:t xml:space="preserve"> điểm) </w:t>
      </w:r>
    </w:p>
    <w:p w:rsidR="00466936" w:rsidRPr="00C05804" w:rsidRDefault="00BD261C" w:rsidP="000E0FB4">
      <w:pPr>
        <w:ind w:firstLine="720"/>
        <w:jc w:val="both"/>
      </w:pPr>
      <w:r w:rsidRPr="00C05804">
        <w:t xml:space="preserve">Phát biểu </w:t>
      </w:r>
      <w:r w:rsidR="00466936" w:rsidRPr="00C05804">
        <w:t xml:space="preserve">và viết biểu thức </w:t>
      </w:r>
      <w:r w:rsidR="00E17990" w:rsidRPr="00C05804">
        <w:t>về mối liên hệ giữa</w:t>
      </w:r>
      <w:r w:rsidR="007D2503" w:rsidRPr="00C05804">
        <w:t xml:space="preserve"> thể tích và nhiệt độ tuyệt đối trong quá trình đẳng áp (</w:t>
      </w:r>
      <w:r w:rsidRPr="00C05804">
        <w:t>đ</w:t>
      </w:r>
      <w:r w:rsidR="000611D9" w:rsidRPr="00C05804">
        <w:t xml:space="preserve">ịnh luật </w:t>
      </w:r>
      <w:r w:rsidR="007D2503" w:rsidRPr="00C05804">
        <w:t>Gay Lussac</w:t>
      </w:r>
      <w:r w:rsidR="00111B43" w:rsidRPr="00C05804">
        <w:t>)</w:t>
      </w:r>
      <w:r w:rsidRPr="00C05804">
        <w:t xml:space="preserve">. </w:t>
      </w:r>
    </w:p>
    <w:p w:rsidR="00657F86" w:rsidRPr="00C05804" w:rsidRDefault="00090035" w:rsidP="00601E26">
      <w:pPr>
        <w:spacing w:before="120"/>
        <w:jc w:val="both"/>
        <w:rPr>
          <w:i/>
        </w:rPr>
      </w:pPr>
      <w:r w:rsidRPr="00C05804">
        <w:rPr>
          <w:b/>
        </w:rPr>
        <w:t xml:space="preserve">Câu </w:t>
      </w:r>
      <w:r w:rsidR="00D927CB" w:rsidRPr="00C05804">
        <w:rPr>
          <w:b/>
        </w:rPr>
        <w:t>3</w:t>
      </w:r>
      <w:r w:rsidRPr="00C05804">
        <w:rPr>
          <w:b/>
        </w:rPr>
        <w:t>:</w:t>
      </w:r>
      <w:r w:rsidR="00FE0465" w:rsidRPr="00C05804">
        <w:rPr>
          <w:b/>
        </w:rPr>
        <w:t xml:space="preserve"> </w:t>
      </w:r>
      <w:r w:rsidR="00657F86" w:rsidRPr="00C05804">
        <w:rPr>
          <w:i/>
        </w:rPr>
        <w:t>(</w:t>
      </w:r>
      <w:r w:rsidR="00A30441">
        <w:rPr>
          <w:i/>
        </w:rPr>
        <w:t>1</w:t>
      </w:r>
      <w:r w:rsidR="00AC0F36" w:rsidRPr="00C05804">
        <w:rPr>
          <w:i/>
        </w:rPr>
        <w:t>,</w:t>
      </w:r>
      <w:r w:rsidR="00CC7E71">
        <w:rPr>
          <w:i/>
        </w:rPr>
        <w:t>0</w:t>
      </w:r>
      <w:r w:rsidR="00657F86" w:rsidRPr="00C05804">
        <w:rPr>
          <w:i/>
        </w:rPr>
        <w:t xml:space="preserve"> điểm) </w:t>
      </w:r>
    </w:p>
    <w:p w:rsidR="00657F86" w:rsidRPr="00C05804" w:rsidRDefault="003B2690" w:rsidP="000E0FB4">
      <w:pPr>
        <w:ind w:firstLine="720"/>
        <w:jc w:val="both"/>
      </w:pPr>
      <w:r w:rsidRPr="00C05804">
        <w:rPr>
          <w:b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209DEC0" wp14:editId="7FB35F10">
                <wp:simplePos x="0" y="0"/>
                <wp:positionH relativeFrom="margin">
                  <wp:posOffset>3429000</wp:posOffset>
                </wp:positionH>
                <wp:positionV relativeFrom="paragraph">
                  <wp:posOffset>107315</wp:posOffset>
                </wp:positionV>
                <wp:extent cx="3200400" cy="1708785"/>
                <wp:effectExtent l="0" t="0" r="0" b="5715"/>
                <wp:wrapSquare wrapText="bothSides"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0400" cy="1708785"/>
                          <a:chOff x="0" y="0"/>
                          <a:chExt cx="2940050" cy="1709420"/>
                        </a:xfrm>
                      </wpg:grpSpPr>
                      <pic:pic xmlns:pic="http://schemas.openxmlformats.org/drawingml/2006/picture">
                        <pic:nvPicPr>
                          <pic:cNvPr id="14" name="Picture 14" descr="http://media.designs.vn/public/media/media/picture/19-09-2015/vinpearlland-nha-trang-14.jpg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1709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2152853" y="75803"/>
                            <a:ext cx="731520" cy="27666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27CB" w:rsidRPr="00D927CB" w:rsidRDefault="00D927CB" w:rsidP="00D927C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D927CB">
                                <w:rPr>
                                  <w:b/>
                                  <w:i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209DEC0" id="Group 16" o:spid="_x0000_s1026" style="position:absolute;left:0;text-align:left;margin-left:270pt;margin-top:8.45pt;width:252pt;height:134.55pt;z-index:251660288;mso-position-horizontal-relative:margin" coordsize="29400,1709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4" o:spid="_x0000_s1027" type="#_x0000_t75" alt="http://media.designs.vn/public/media/media/picture/19-09-2015/vinpearlland-nha-trang-14.jpg" style="position:absolute;width:29400;height:170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JIzkbBAAAA2wAAAA8AAABkcnMvZG93bnJldi54bWxET02LwjAQvS/4H8IIXpY1VUTXahQRFQ9e&#10;1F28Ds3YljaT0kRb/70RBG/zeJ8zX7amFHeqXW5ZwaAfgSBOrM45VfB33v78gnAeWWNpmRQ8yMFy&#10;0fmaY6xtw0e6n3wqQgi7GBVk3lexlC7JyKDr24o4cFdbG/QB1qnUNTYh3JRyGEVjaTDn0JBhReuM&#10;kuJ0MwoO18tkl2yPUz0tv1f/jjfFuimU6nXb1QyEp9Z/xG/3Xof5I3j9Eg6Qiy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JIzkbBAAAA2wAAAA8AAAAAAAAAAAAAAAAAnwIA&#10;AGRycy9kb3ducmV2LnhtbFBLBQYAAAAABAAEAPcAAACNAwAAAAA=&#10;">
                  <v:imagedata r:id="rId9" o:title="vinpearlland-nha-trang-14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28" type="#_x0000_t202" style="position:absolute;left:21528;top:758;width:7315;height:2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NTTcIA&#10;AADbAAAADwAAAGRycy9kb3ducmV2LnhtbESPQYvCMBCF7wv+hzCCtzVVcFmqaVFR8CbbevA4NGNb&#10;bSaliVr7683Cwt5meG/e92aV9qYRD+pcbVnBbBqBIC6srrlUcMr3n98gnEfW2FgmBS9ykCajjxXG&#10;2j75hx6ZL0UIYRejgsr7NpbSFRUZdFPbEgftYjuDPqxdKXWHzxBuGjmPoi9psOZAqLClbUXFLbub&#10;wLX57jasvcz3BWUbvRiux/Og1GTcr5cgPPX+3/x3fdCh/gJ+fwkDyOQ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1NNwgAAANsAAAAPAAAAAAAAAAAAAAAAAJgCAABkcnMvZG93&#10;bnJldi54bWxQSwUGAAAAAAQABAD1AAAAhwMAAAAA&#10;" fillcolor="white [3212]" stroked="f" strokeweight=".5pt">
                  <v:textbox>
                    <w:txbxContent>
                      <w:p w:rsidR="00D927CB" w:rsidRPr="00D927CB" w:rsidRDefault="00D927CB" w:rsidP="00D927C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 w:rsidRPr="00D927CB">
                          <w:rPr>
                            <w:b/>
                            <w:i/>
                          </w:rPr>
                          <w:t>Hình 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805BB4" w:rsidRPr="00C05804">
        <w:t xml:space="preserve">Trong một chuyến tham quan cùng gia đình tại Vinpearl land Nha Trang, </w:t>
      </w:r>
      <w:r w:rsidR="00657F86" w:rsidRPr="00C05804">
        <w:t xml:space="preserve">bạn </w:t>
      </w:r>
      <w:r w:rsidR="005E3771" w:rsidRPr="00C05804">
        <w:t>Long</w:t>
      </w:r>
      <w:r w:rsidR="00805BB4" w:rsidRPr="00C05804">
        <w:t xml:space="preserve"> đã tham gia</w:t>
      </w:r>
      <w:r w:rsidR="00657F86" w:rsidRPr="00C05804">
        <w:t xml:space="preserve"> một trò chơi cảm giác mạnh</w:t>
      </w:r>
      <w:r w:rsidR="00805BB4" w:rsidRPr="00C05804">
        <w:t xml:space="preserve"> </w:t>
      </w:r>
      <w:r w:rsidR="00101263" w:rsidRPr="00C05804">
        <w:t>rất thú vị tại c</w:t>
      </w:r>
      <w:r w:rsidR="00657F86" w:rsidRPr="00C05804">
        <w:t xml:space="preserve">ông viên nước là </w:t>
      </w:r>
      <w:r w:rsidR="00805BB4" w:rsidRPr="00C05804">
        <w:t>trò chơi cầu trượt</w:t>
      </w:r>
      <w:r w:rsidR="00E17990" w:rsidRPr="00C05804">
        <w:t xml:space="preserve"> (</w:t>
      </w:r>
      <w:r w:rsidR="007C4796" w:rsidRPr="00C05804">
        <w:rPr>
          <w:b/>
          <w:i/>
        </w:rPr>
        <w:t>H</w:t>
      </w:r>
      <w:r w:rsidR="00E17990" w:rsidRPr="00C05804">
        <w:rPr>
          <w:b/>
          <w:i/>
        </w:rPr>
        <w:t>ình 1</w:t>
      </w:r>
      <w:r w:rsidR="00E17990" w:rsidRPr="00C05804">
        <w:t>)</w:t>
      </w:r>
      <w:r w:rsidR="00805BB4" w:rsidRPr="00C05804">
        <w:t xml:space="preserve">. </w:t>
      </w:r>
      <w:r w:rsidR="00657F86" w:rsidRPr="00C05804">
        <w:t xml:space="preserve">Người ta </w:t>
      </w:r>
      <w:r w:rsidR="00F64FC0" w:rsidRPr="00C05804">
        <w:t xml:space="preserve">luôn </w:t>
      </w:r>
      <w:r w:rsidR="00657F86" w:rsidRPr="00C05804">
        <w:t>cho nước chảy từ trên cao xuống</w:t>
      </w:r>
      <w:r w:rsidR="009740F7" w:rsidRPr="00C05804">
        <w:t xml:space="preserve"> theo các máng nghiêng</w:t>
      </w:r>
      <w:r w:rsidR="00657F86" w:rsidRPr="00C05804">
        <w:t xml:space="preserve"> và người chơi nằm</w:t>
      </w:r>
      <w:r w:rsidR="006134DD">
        <w:t xml:space="preserve"> sấp</w:t>
      </w:r>
      <w:r w:rsidR="00657F86" w:rsidRPr="00C05804">
        <w:t xml:space="preserve"> trên một tấm đệm có thể trượt trên mặt nước, ma sát trong quá trình chuyển động </w:t>
      </w:r>
      <w:r w:rsidR="00101263" w:rsidRPr="00C05804">
        <w:t xml:space="preserve">của người </w:t>
      </w:r>
      <w:r w:rsidR="00657F86" w:rsidRPr="00C05804">
        <w:t xml:space="preserve">là nhỏ có thể bỏ qua. Trong quá trình chơi, đã có sự chuyển hóa năng lượng </w:t>
      </w:r>
      <w:r w:rsidR="00101263" w:rsidRPr="00C05804">
        <w:t xml:space="preserve">của người chơi </w:t>
      </w:r>
      <w:r w:rsidR="00ED0737">
        <w:t>như thế nào</w:t>
      </w:r>
      <w:r w:rsidR="00657F86" w:rsidRPr="00C05804">
        <w:t>?</w:t>
      </w:r>
      <w:r w:rsidR="00101263" w:rsidRPr="00C05804">
        <w:t xml:space="preserve"> Em hãy viết các công thức </w:t>
      </w:r>
      <w:r w:rsidR="004628A5">
        <w:t>về</w:t>
      </w:r>
      <w:r w:rsidR="00101263" w:rsidRPr="00C05804">
        <w:t xml:space="preserve"> các dạng năng lượng đó.</w:t>
      </w:r>
    </w:p>
    <w:p w:rsidR="00CC2FCD" w:rsidRDefault="00CC2FCD" w:rsidP="00CC2FCD">
      <w:pPr>
        <w:spacing w:before="120"/>
        <w:jc w:val="both"/>
        <w:rPr>
          <w:noProof/>
        </w:rPr>
      </w:pPr>
      <w:r w:rsidRPr="00C05804">
        <w:rPr>
          <w:b/>
        </w:rPr>
        <w:t xml:space="preserve">Câu 4: </w:t>
      </w:r>
      <w:r w:rsidRPr="00C05804">
        <w:rPr>
          <w:i/>
        </w:rPr>
        <w:t>(</w:t>
      </w:r>
      <w:r>
        <w:rPr>
          <w:i/>
        </w:rPr>
        <w:t>2</w:t>
      </w:r>
      <w:r w:rsidRPr="00C05804">
        <w:rPr>
          <w:i/>
        </w:rPr>
        <w:t xml:space="preserve">,0 điểm) </w:t>
      </w:r>
    </w:p>
    <w:p w:rsidR="00FC76A0" w:rsidRPr="00FC76A0" w:rsidRDefault="00CC2FCD" w:rsidP="00FC76A0">
      <w:pPr>
        <w:tabs>
          <w:tab w:val="num" w:pos="964"/>
        </w:tabs>
        <w:jc w:val="both"/>
      </w:pPr>
      <w:r>
        <w:tab/>
      </w:r>
      <w:r w:rsidR="00FC76A0" w:rsidRPr="00FC76A0">
        <w:t>Một khối khí Nitơ có thể tích V = 12,45 lít, áp suất 14 atm , nhiệt độ 37</w:t>
      </w:r>
      <w:r w:rsidR="0000203B">
        <w:rPr>
          <w:vertAlign w:val="superscript"/>
        </w:rPr>
        <w:t>o</w:t>
      </w:r>
      <w:r w:rsidR="00FC76A0" w:rsidRPr="00FC76A0">
        <w:t xml:space="preserve">C . Biết khối lượng mol của nitơ </w:t>
      </w:r>
      <w:r w:rsidR="00FC76A0" w:rsidRPr="00FC76A0">
        <w:sym w:font="Symbol" w:char="F06D"/>
      </w:r>
      <w:r w:rsidR="00FC76A0" w:rsidRPr="00FC76A0">
        <w:t xml:space="preserve"> = 28 g/mol . Lấy R = 8,31 J/mol.K . Biết 1 atm = 1,013.10</w:t>
      </w:r>
      <w:r w:rsidR="00FC76A0" w:rsidRPr="00FC76A0">
        <w:rPr>
          <w:vertAlign w:val="superscript"/>
        </w:rPr>
        <w:t>5</w:t>
      </w:r>
      <w:r w:rsidR="00FC76A0" w:rsidRPr="00FC76A0">
        <w:t xml:space="preserve"> Pa.</w:t>
      </w:r>
    </w:p>
    <w:p w:rsidR="00FC76A0" w:rsidRPr="00FC76A0" w:rsidRDefault="00FC76A0" w:rsidP="00CC2FCD">
      <w:pPr>
        <w:ind w:firstLine="720"/>
        <w:jc w:val="both"/>
      </w:pPr>
      <w:r w:rsidRPr="00FC76A0">
        <w:t>a) Tính khối lượng của</w:t>
      </w:r>
      <w:r w:rsidR="009F4047">
        <w:t xml:space="preserve"> khối</w:t>
      </w:r>
      <w:r w:rsidRPr="00FC76A0">
        <w:t xml:space="preserve"> khí đó</w:t>
      </w:r>
      <w:r w:rsidR="00CC2FCD">
        <w:t>.</w:t>
      </w:r>
      <w:r w:rsidRPr="00FC76A0">
        <w:t xml:space="preserve"> </w:t>
      </w:r>
    </w:p>
    <w:p w:rsidR="00FC76A0" w:rsidRPr="00FC76A0" w:rsidRDefault="00FC76A0" w:rsidP="00CC2FCD">
      <w:pPr>
        <w:ind w:firstLine="720"/>
        <w:jc w:val="both"/>
      </w:pPr>
      <w:r w:rsidRPr="00FC76A0">
        <w:t>b)</w:t>
      </w:r>
      <w:r w:rsidR="00CC2FCD">
        <w:t xml:space="preserve"> </w:t>
      </w:r>
      <w:r w:rsidRPr="00FC76A0">
        <w:t>Nung nóng đẳng tích khối khí đó đến nhiệt độ 147</w:t>
      </w:r>
      <w:r w:rsidR="0000203B">
        <w:rPr>
          <w:vertAlign w:val="superscript"/>
        </w:rPr>
        <w:t>o</w:t>
      </w:r>
      <w:r w:rsidR="005E048E">
        <w:t>C</w:t>
      </w:r>
      <w:r w:rsidRPr="00FC76A0">
        <w:t xml:space="preserve">. </w:t>
      </w:r>
      <w:r w:rsidR="00DC0C3D">
        <w:t>T</w:t>
      </w:r>
      <w:r w:rsidRPr="00FC76A0">
        <w:t>ính áp suất của khối khí sau khi nung nóng.</w:t>
      </w:r>
    </w:p>
    <w:p w:rsidR="00CA18B9" w:rsidRDefault="00B65A5D" w:rsidP="00CA18B9">
      <w:pPr>
        <w:spacing w:before="120"/>
        <w:jc w:val="both"/>
        <w:rPr>
          <w:noProof/>
        </w:rPr>
      </w:pPr>
      <w:r w:rsidRPr="00C05804">
        <w:rPr>
          <w:b/>
        </w:rPr>
        <w:t xml:space="preserve">Câu </w:t>
      </w:r>
      <w:r w:rsidR="00A4582C">
        <w:rPr>
          <w:b/>
        </w:rPr>
        <w:t>5</w:t>
      </w:r>
      <w:r w:rsidRPr="00C05804">
        <w:rPr>
          <w:b/>
        </w:rPr>
        <w:t xml:space="preserve">: </w:t>
      </w:r>
      <w:r w:rsidRPr="00C05804">
        <w:rPr>
          <w:i/>
        </w:rPr>
        <w:t>(</w:t>
      </w:r>
      <w:r w:rsidR="00A4582C">
        <w:rPr>
          <w:i/>
        </w:rPr>
        <w:t>2</w:t>
      </w:r>
      <w:r w:rsidRPr="00C05804">
        <w:rPr>
          <w:i/>
        </w:rPr>
        <w:t>,</w:t>
      </w:r>
      <w:r w:rsidR="00304D93" w:rsidRPr="00C05804">
        <w:rPr>
          <w:i/>
        </w:rPr>
        <w:t>0</w:t>
      </w:r>
      <w:r w:rsidRPr="00C05804">
        <w:rPr>
          <w:i/>
        </w:rPr>
        <w:t xml:space="preserve"> điểm) </w:t>
      </w:r>
    </w:p>
    <w:p w:rsidR="00CA18B9" w:rsidRDefault="00CC2FCD" w:rsidP="00CC2FCD">
      <w:pPr>
        <w:ind w:firstLine="720"/>
        <w:jc w:val="both"/>
        <w:rPr>
          <w:noProof/>
        </w:rPr>
      </w:pPr>
      <w:r w:rsidRPr="00C570A1">
        <w:rPr>
          <w:rFonts w:eastAsia="Calibri"/>
        </w:rPr>
        <w:t>Ở độ sâu h = 1 m dưới mặt nước có một bọt không khí hình cầu. Hỏi ở độ sâu nào, bọt khí có bán kính nhỏ đi hai lầ</w:t>
      </w:r>
      <w:r w:rsidR="00FF694F">
        <w:rPr>
          <w:rFonts w:eastAsia="Calibri"/>
        </w:rPr>
        <w:t xml:space="preserve">n ? </w:t>
      </w:r>
      <w:r w:rsidRPr="00C570A1">
        <w:rPr>
          <w:rFonts w:eastAsia="Calibri"/>
        </w:rPr>
        <w:t>Biết khối lượng riêng của nước D = 10</w:t>
      </w:r>
      <w:r w:rsidRPr="00C570A1">
        <w:rPr>
          <w:rFonts w:eastAsia="Calibri"/>
          <w:vertAlign w:val="superscript"/>
        </w:rPr>
        <w:t>3</w:t>
      </w:r>
      <w:r w:rsidRPr="00C570A1">
        <w:rPr>
          <w:rFonts w:eastAsia="Calibri"/>
        </w:rPr>
        <w:t xml:space="preserve"> kg/m</w:t>
      </w:r>
      <w:r w:rsidRPr="00C570A1">
        <w:rPr>
          <w:rFonts w:eastAsia="Calibri"/>
          <w:vertAlign w:val="superscript"/>
        </w:rPr>
        <w:t>3</w:t>
      </w:r>
      <w:r w:rsidRPr="00C570A1">
        <w:rPr>
          <w:rFonts w:eastAsia="Calibri"/>
        </w:rPr>
        <w:t>, áp suất khí quyển p</w:t>
      </w:r>
      <w:r w:rsidRPr="00C570A1">
        <w:rPr>
          <w:rFonts w:eastAsia="Calibri"/>
          <w:vertAlign w:val="subscript"/>
        </w:rPr>
        <w:t>0</w:t>
      </w:r>
      <w:r w:rsidRPr="00C570A1">
        <w:rPr>
          <w:rFonts w:eastAsia="Calibri"/>
        </w:rPr>
        <w:t xml:space="preserve"> = 10</w:t>
      </w:r>
      <w:r w:rsidRPr="00C570A1">
        <w:rPr>
          <w:rFonts w:eastAsia="Calibri"/>
          <w:vertAlign w:val="superscript"/>
        </w:rPr>
        <w:t>5</w:t>
      </w:r>
      <w:r w:rsidRPr="00C570A1">
        <w:rPr>
          <w:rFonts w:eastAsia="Calibri"/>
        </w:rPr>
        <w:t xml:space="preserve"> Pa, g = 10 m/s</w:t>
      </w:r>
      <w:r w:rsidRPr="00C570A1">
        <w:rPr>
          <w:rFonts w:eastAsia="Calibri"/>
          <w:vertAlign w:val="superscript"/>
        </w:rPr>
        <w:t>2</w:t>
      </w:r>
      <w:r w:rsidRPr="00C570A1">
        <w:rPr>
          <w:rFonts w:eastAsia="Calibri"/>
        </w:rPr>
        <w:t>; nhiệt độ nước không đổi theo độ sâu.</w:t>
      </w:r>
    </w:p>
    <w:p w:rsidR="00D4498D" w:rsidRDefault="00DC0C3D" w:rsidP="00C46546">
      <w:pPr>
        <w:spacing w:before="120" w:after="120"/>
        <w:jc w:val="both"/>
        <w:rPr>
          <w:b/>
        </w:rPr>
      </w:pPr>
      <w:r w:rsidRPr="00DC0C3D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A805693" wp14:editId="7885F6C7">
                <wp:simplePos x="0" y="0"/>
                <wp:positionH relativeFrom="margin">
                  <wp:posOffset>4095750</wp:posOffset>
                </wp:positionH>
                <wp:positionV relativeFrom="paragraph">
                  <wp:posOffset>172085</wp:posOffset>
                </wp:positionV>
                <wp:extent cx="2516505" cy="1828800"/>
                <wp:effectExtent l="0" t="0" r="17145" b="0"/>
                <wp:wrapSquare wrapText="bothSides"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6505" cy="1828800"/>
                          <a:chOff x="2157" y="9654"/>
                          <a:chExt cx="3963" cy="2880"/>
                        </a:xfrm>
                      </wpg:grpSpPr>
                      <wpg:grpSp>
                        <wpg:cNvPr id="24" name="Group 4"/>
                        <wpg:cNvGrpSpPr>
                          <a:grpSpLocks/>
                        </wpg:cNvGrpSpPr>
                        <wpg:grpSpPr bwMode="auto">
                          <a:xfrm>
                            <a:off x="2157" y="9654"/>
                            <a:ext cx="3963" cy="2340"/>
                            <a:chOff x="2157" y="2295"/>
                            <a:chExt cx="3963" cy="2340"/>
                          </a:xfrm>
                        </wpg:grpSpPr>
                        <wps:wsp>
                          <wps:cNvPr id="25" name="Rectangle 5" descr="Dashed horizont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7" y="4320"/>
                              <a:ext cx="360" cy="27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6" descr="Dashed horizontal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7" y="2703"/>
                              <a:ext cx="2160" cy="1905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2340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4605"/>
                              <a:ext cx="25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234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432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15" y="4080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6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5" y="409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7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99" y="4275"/>
                              <a:ext cx="13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18B9" w:rsidRPr="00697701" w:rsidRDefault="00CA18B9" w:rsidP="00CA18B9">
                                <w:pPr>
                                  <w:jc w:val="center"/>
                                </w:pPr>
                                <w:r w:rsidRPr="00752F1B">
                                  <w:rPr>
                                    <w:position w:val="-12"/>
                                  </w:rPr>
                                  <w:object w:dxaOrig="1320" w:dyaOrig="36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9" type="#_x0000_t75" style="width:66pt;height:18pt" o:ole="">
                                      <v:imagedata r:id="rId10" o:title=""/>
                                    </v:shape>
                                    <o:OLEObject Type="Embed" ProgID="Equation.DSMT4" ShapeID="_x0000_i1029" DrawAspect="Content" ObjectID="_1522652154" r:id="rId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8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2295"/>
                              <a:ext cx="14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18B9" w:rsidRPr="00697701" w:rsidRDefault="00CA18B9" w:rsidP="00CA18B9">
                                <w:pPr>
                                  <w:jc w:val="center"/>
                                </w:pPr>
                                <w:r w:rsidRPr="00752F1B">
                                  <w:rPr>
                                    <w:position w:val="-12"/>
                                  </w:rPr>
                                  <w:object w:dxaOrig="1420" w:dyaOrig="360">
                                    <v:shape id="_x0000_i1030" type="#_x0000_t75" style="width:71.25pt;height:18pt" o:ole="">
                                      <v:imagedata r:id="rId12" o:title=""/>
                                    </v:shape>
                                    <o:OLEObject Type="Embed" ProgID="Equation.DSMT4" ShapeID="_x0000_i1030" DrawAspect="Content" ObjectID="_1522652155" r:id="rId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219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597" y="10062"/>
                            <a:ext cx="0" cy="19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067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18B9" w:rsidRPr="00697701" w:rsidRDefault="00CA18B9" w:rsidP="00CA18B9">
                              <w:pPr>
                                <w:jc w:val="center"/>
                              </w:pPr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1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3060" y="1004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2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4650" y="117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10149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18B9" w:rsidRPr="00697701" w:rsidRDefault="00CA18B9" w:rsidP="00CA18B9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470" y="1203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18B9" w:rsidRPr="00697701" w:rsidRDefault="00CA18B9" w:rsidP="00CA18B9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2098"/>
                            <a:ext cx="1152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694F" w:rsidRPr="00FF694F" w:rsidRDefault="00FF694F" w:rsidP="00CA18B9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FF694F">
                                <w:rPr>
                                  <w:b/>
                                  <w:i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A805693" id="Group 23" o:spid="_x0000_s1029" style="position:absolute;left:0;text-align:left;margin-left:322.5pt;margin-top:13.55pt;width:198.15pt;height:2in;z-index:251665408;mso-position-horizontal-relative:margin" coordorigin="2157,9654" coordsize="3963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">
                <v:group id="Group 4" o:spid="_x0000_s1030" style="position:absolute;left:2157;top:9654;width:3963;height:2340" coordorigin="2157,2295" coordsize="3963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rect id="Rectangle 5" o:spid="_x0000_s1031" alt="Dashed horizontal" style="position:absolute;left:4317;top:4320;width:36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ICMEA&#10;AADbAAAADwAAAGRycy9kb3ducmV2LnhtbESP0YrCMBRE34X9h3AX9k1TK8rSNYoI7go+qf2AS3Nt&#10;gs1NaaJ2/XojCD4OM3OGmS9714grdcF6VjAeZSCIK68t1wrK42b4DSJEZI2NZ1LwTwGWi4/BHAvt&#10;b7yn6yHWIkE4FKjAxNgWUobKkMMw8i1x8k6+cxiT7GqpO7wluGtknmUz6dByWjDY0tpQdT5cnIJJ&#10;Wfne2yb/u5vJb7kjG7f7tVJfn/3qB0SkPr7Dr/ZWK8in8PySfoB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aCAjBAAAA2wAAAA8AAAAAAAAAAAAAAAAAmAIAAGRycy9kb3du&#10;cmV2LnhtbFBLBQYAAAAABAAEAPUAAACGAwAAAAA=&#10;" fillcolor="black" stroked="f">
                    <v:fill r:id="rId14" o:title="" type="pattern"/>
                  </v:rect>
                  <v:rect id="Rectangle 6" o:spid="_x0000_s1032" alt="Dashed horizontal" style="position:absolute;left:2157;top:2703;width:2160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iWf8IA&#10;AADbAAAADwAAAGRycy9kb3ducmV2LnhtbESPwWrDMBBE74X+g9hCb40cB0xxooQQaBLoyak/YLE2&#10;loi1MpZqu/36qhDIcZiZN8xmN7tOjDQE61nBcpGBIG68ttwqqL8+3t5BhIissfNMCn4owG77/LTB&#10;UvuJKxovsRUJwqFEBSbGvpQyNIYchoXviZN39YPDmOTQSj3glOCuk3mWFdKh5bRgsKeDoeZ2+XYK&#10;VnXjZ2+7/PRrVsf6k2w8VwelXl/m/RpEpDk+wvf2WSvIC/j/kn6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CJZ/wgAAANsAAAAPAAAAAAAAAAAAAAAAAJgCAABkcnMvZG93&#10;bnJldi54bWxQSwUGAAAAAAQABAD1AAAAhwMAAAAA&#10;" fillcolor="black" stroked="f">
                    <v:fill r:id="rId14" o:title="" type="pattern"/>
                  </v:rect>
                  <v:line id="Line 7" o:spid="_x0000_s1033" style="position:absolute;visibility:visible;mso-wrap-style:square" from="2160,2340" to="216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line id="Line 8" o:spid="_x0000_s1034" style="position:absolute;visibility:visible;mso-wrap-style:square" from="2160,4605" to="4665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<v:line id="Line 9" o:spid="_x0000_s1035" style="position:absolute;visibility:visible;mso-wrap-style:square" from="4320,2340" to="43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<v:line id="Line 10" o:spid="_x0000_s1036" style="position:absolute;visibility:visible;mso-wrap-style:square" from="4320,4320" to="4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<v:line id="Line 11" o:spid="_x0000_s1037" style="position:absolute;flip:y;visibility:visible;mso-wrap-style:square" from="4515,4080" to="4515,4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znj8IAAADbAAAADwAAAGRycy9kb3ducmV2LnhtbESPQYvCMBSE7wv+h/AEb2uqC7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znj8IAAADbAAAADwAAAAAAAAAAAAAA&#10;AAChAgAAZHJzL2Rvd25yZXYueG1sUEsFBgAAAAAEAAQA+QAAAJADAAAAAA==&#10;" strokeweight="1.5pt"/>
                  <v:line id="Line 12" o:spid="_x0000_s1038" style="position:absolute;visibility:visible;mso-wrap-style:square" from="4425,4095" to="4605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6T1sIAAADdAAAADwAAAGRycy9kb3ducmV2LnhtbERPTYvCMBC9L/gfwgje1lQXZKlGEUFd&#10;vNldhL0NzdjWNpOapNr99xtB8DaP9zmLVW8acSPnK8sKJuMEBHFudcWFgp/v7fsnCB+QNTaWScEf&#10;eVgtB28LTLW985FuWShEDGGfooIyhDaV0uclGfRj2xJH7mydwRChK6R2eI/hppHTJJlJgxXHhhJb&#10;2pSU11lnFJy6jH8v9dY12O32+/PpWvuPg1KjYb+egwjUh5f46f7Scf50MoPHN/EE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G6T1sIAAADdAAAADwAAAAAAAAAAAAAA&#10;AAChAgAAZHJzL2Rvd25yZXYueG1sUEsFBgAAAAAEAAQA+QAAAJADAAAAAA==&#10;" strokeweight="1.5pt"/>
                  <v:shape id="Text Box 13" o:spid="_x0000_s1039" type="#_x0000_t202" style="position:absolute;left:4799;top:4275;width:13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6aO8EA&#10;AADdAAAADwAAAGRycy9kb3ducmV2LnhtbERPTWvCQBC9F/wPywjemo05qKSuIgGh9KYthd6G7CQb&#10;zM6G3TUm/94tFHqbx/uc/XGyvRjJh86xgnWWgyCune64VfD1eX7dgQgRWWPvmBTMFOB4WLzssdTu&#10;wRcar7EVKYRDiQpMjEMpZagNWQyZG4gT1zhvMSboW6k9PlK47WWR5xtpsePUYHCgylB9u96tgu30&#10;7WgIVNFPM9bedPOu/5iVWi2n0xuISFP8F/+533WaX6y38PtNOkEe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umjvBAAAA3QAAAA8AAAAAAAAAAAAAAAAAmAIAAGRycy9kb3du&#10;cmV2LnhtbFBLBQYAAAAABAAEAPUAAACGAwAAAAA=&#10;" filled="f" stroked="f">
                    <v:textbox style="mso-fit-shape-to-text:t" inset="0,0,0,0">
                      <w:txbxContent>
                        <w:p w:rsidR="00CA18B9" w:rsidRPr="00697701" w:rsidRDefault="00CA18B9" w:rsidP="00CA18B9">
                          <w:pPr>
                            <w:jc w:val="center"/>
                          </w:pPr>
                          <w:r w:rsidRPr="00752F1B">
                            <w:rPr>
                              <w:position w:val="-12"/>
                            </w:rPr>
                            <w:object w:dxaOrig="1320" w:dyaOrig="360">
                              <v:shape id="_x0000_i1027" type="#_x0000_t75" style="width:65.9pt;height:18.35pt" o:ole="">
                                <v:imagedata r:id="rId15" o:title=""/>
                              </v:shape>
                              <o:OLEObject Type="Embed" ProgID="Equation.DSMT4" ShapeID="_x0000_i1027" DrawAspect="Content" ObjectID="_1522530906" r:id="rId16"/>
                            </w:object>
                          </w:r>
                        </w:p>
                      </w:txbxContent>
                    </v:textbox>
                  </v:shape>
                  <v:shape id="Text Box 14" o:spid="_x0000_s1040" type="#_x0000_t202" style="position:absolute;left:2520;top:2295;width:14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EOScMA&#10;AADdAAAADwAAAGRycy9kb3ducmV2LnhtbESPQWsCMRCF70L/Q5hCb5rVg8rWKEUQxJtWhN6GzbhZ&#10;upksSVx3/33nUPA2w3vz3jeb3eBb1VNMTWAD81kBirgKtuHawPX7MF2DShnZYhuYDIyUYLd9m2yw&#10;tOHJZ+ovuVYSwqlEAy7nrtQ6VY48plnoiEW7h+gxyxprbSM+Jdy3elEUS+2xYWlw2NHeUfV7eXgD&#10;q+EWqEu0p597X0XXjOv2NBrz8T58fYLKNOSX+f/6aAV/MRdc+UZG0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EOScMAAADdAAAADwAAAAAAAAAAAAAAAACYAgAAZHJzL2Rv&#10;d25yZXYueG1sUEsFBgAAAAAEAAQA9QAAAIgDAAAAAA==&#10;" filled="f" stroked="f">
                    <v:textbox style="mso-fit-shape-to-text:t" inset="0,0,0,0">
                      <w:txbxContent>
                        <w:p w:rsidR="00CA18B9" w:rsidRPr="00697701" w:rsidRDefault="00CA18B9" w:rsidP="00CA18B9">
                          <w:pPr>
                            <w:jc w:val="center"/>
                          </w:pPr>
                          <w:r w:rsidRPr="00752F1B">
                            <w:rPr>
                              <w:position w:val="-12"/>
                            </w:rPr>
                            <w:object w:dxaOrig="1420" w:dyaOrig="360">
                              <v:shape id="_x0000_i1028" type="#_x0000_t75" style="width:71.3pt;height:18.35pt" o:ole="">
                                <v:imagedata r:id="rId17" o:title=""/>
                              </v:shape>
                              <o:OLEObject Type="Embed" ProgID="Equation.DSMT4" ShapeID="_x0000_i1028" DrawAspect="Content" ObjectID="_1522530907" r:id="rId18"/>
                            </w:object>
                          </w:r>
                        </w:p>
                      </w:txbxContent>
                    </v:textbox>
                  </v:shape>
                </v:group>
                <v:line id="Line 15" o:spid="_x0000_s1041" style="position:absolute;flip:y;visibility:visible;mso-wrap-style:square" from="3597,10062" to="3597,11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4I78MAAADdAAAADwAAAGRycy9kb3ducmV2LnhtbERPPWvDMBDdA/0P4grdEjkZSupGNsXQ&#10;0pIpToaMF+tqubZORlIS599HhUK3e7zP25STHcSFfOgcK1guMhDEjdMdtwoO+/f5GkSIyBoHx6Tg&#10;RgHK4mG2wVy7K+/oUsdWpBAOOSowMY65lKExZDEs3EicuG/nLcYEfSu1x2sKt4NcZdmztNhxajA4&#10;UmWo6euzVdBX49eeP8zP8bBdn+vT0fS+mpR6epzeXkFEmuK/+M/9qdP81fIFfr9JJ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uCO/DAAAA3QAAAA8AAAAAAAAAAAAA&#10;AAAAoQIAAGRycy9kb3ducmV2LnhtbFBLBQYAAAAABAAEAPkAAACRAwAAAAA=&#10;">
                  <v:stroke startarrow="open" endarrow="open"/>
                </v:line>
                <v:shape id="Text Box 16" o:spid="_x0000_s1042" type="#_x0000_t202" style="position:absolute;left:3420;top:106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4AJMYA&#10;AADdAAAADwAAAGRycy9kb3ducmV2LnhtbESPS2/CMBCE75X6H6yt1EtVnOaAqoBBlIfUAz3wEOdV&#10;vE0i4nVkGxL+PXtA4rarmZ35djofXKuuFGLj2cDXKANFXHrbcGXgeNh8foOKCdli65kM3CjCfPb6&#10;MsXC+p53dN2nSkkIxwIN1Cl1hdaxrMlhHPmOWLR/HxwmWUOlbcBewl2r8ywba4cNS0ONHS1rKs/7&#10;izMwXoVLv+Plx+q43uJfV+Wnn9vJmPe3YTEBlWhIT/Pj+tcKfp4Lv3wjI+jZ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4AJMYAAADdAAAADwAAAAAAAAAAAAAAAACYAgAAZHJz&#10;L2Rvd25yZXYueG1sUEsFBgAAAAAEAAQA9QAAAIsDAAAAAA==&#10;" stroked="f">
                  <v:textbox inset="0,0,0,0">
                    <w:txbxContent>
                      <w:p w:rsidR="00CA18B9" w:rsidRPr="00697701" w:rsidRDefault="00CA18B9" w:rsidP="00CA18B9">
                        <w:pPr>
                          <w:jc w:val="center"/>
                        </w:pPr>
                        <w:r>
                          <w:t>h</w:t>
                        </w:r>
                      </w:p>
                    </w:txbxContent>
                  </v:textbox>
                </v:shape>
                <v:oval id="Oval 17" o:spid="_x0000_s1043" style="position:absolute;left:3060;top:1004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kqjsIA&#10;AADdAAAADwAAAGRycy9kb3ducmV2LnhtbERPTWvCQBC9C/0PyxR6kbpJQAnRVUrA4rXRg8dpdkxC&#10;s7Nhd2uSf98tCN7m8T5nd5hML+7kfGdZQbpKQBDXVnfcKLicj+85CB+QNfaWScFMHg77l8UOC21H&#10;/qJ7FRoRQ9gXqKANYSik9HVLBv3KDsSRu1lnMEToGqkdjjHc9DJLko002HFsaHGgsqX6p/o1Ctxy&#10;mMv5VB7Tb/6s1mOur5uLVurtdfrYggg0haf44T7pOD/LUvj/Jp4g9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mSqOwgAAAN0AAAAPAAAAAAAAAAAAAAAAAJgCAABkcnMvZG93&#10;bnJldi54bWxQSwUGAAAAAAQABAD1AAAAhwMAAAAA&#10;" fillcolor="black"/>
                <v:oval id="Oval 18" o:spid="_x0000_s1044" style="position:absolute;left:4650;top:117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u0+cEA&#10;AADdAAAADwAAAGRycy9kb3ducmV2LnhtbERPTYvCMBC9L/gfwgheFk0trEg1ihQUr9v14HFsxrbY&#10;TEoSbfvvzcLC3ubxPme7H0wrXuR8Y1nBcpGAIC6tbrhScPk5ztcgfEDW2FomBSN52O8mH1vMtO35&#10;m15FqEQMYZ+hgjqELpPSlzUZ9AvbEUfubp3BEKGrpHbYx3DTyjRJVtJgw7Ghxo7ymspH8TQK3Gc3&#10;5uM5Py5vfCq++rW+ri5aqdl0OGxABBrCv/jPfdZxfpqm8PtNPEH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LtPnBAAAA3QAAAA8AAAAAAAAAAAAAAAAAmAIAAGRycy9kb3du&#10;cmV2LnhtbFBLBQYAAAAABAAEAPUAAACGAwAAAAA=&#10;" fillcolor="black"/>
                <v:shape id="Text Box 19" o:spid="_x0000_s1045" type="#_x0000_t202" style="position:absolute;left:2910;top:1014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yeU8IA&#10;AADdAAAADwAAAGRycy9kb3ducmV2LnhtbERPS4vCMBC+C/6HMIIXWVMryNI1ik/w4B50xfPQzLZl&#10;m0lJoq3/3gjC3ubje8582Zla3Mn5yrKCyTgBQZxbXXGh4PKz//gE4QOyxtoyKXiQh+Wi35tjpm3L&#10;J7qfQyFiCPsMFZQhNJmUPi/JoB/bhjhyv9YZDBG6QmqHbQw3tUyTZCYNVhwbSmxoU1L+d74ZBbOt&#10;u7Un3oy2l90Rv5siva4fV6WGg271BSJQF/7Fb/dBx/lpOoXXN/EE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J5TwgAAAN0AAAAPAAAAAAAAAAAAAAAAAJgCAABkcnMvZG93&#10;bnJldi54bWxQSwUGAAAAAAQABAD1AAAAhwMAAAAA&#10;" stroked="f">
                  <v:textbox inset="0,0,0,0">
                    <w:txbxContent>
                      <w:p w:rsidR="00CA18B9" w:rsidRPr="00697701" w:rsidRDefault="00CA18B9" w:rsidP="00CA18B9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20" o:spid="_x0000_s1046" type="#_x0000_t202" style="position:absolute;left:4470;top:120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UGJ8IA&#10;AADdAAAADwAAAGRycy9kb3ducmV2LnhtbERPS4vCMBC+C/6HMIIXWVOLyNI1ik/w4B50xfPQzLZl&#10;m0lJoq3/3gjC3ubje8582Zla3Mn5yrKCyTgBQZxbXXGh4PKz//gE4QOyxtoyKXiQh+Wi35tjpm3L&#10;J7qfQyFiCPsMFZQhNJmUPi/JoB/bhjhyv9YZDBG6QmqHbQw3tUyTZCYNVhwbSmxoU1L+d74ZBbOt&#10;u7Un3oy2l90Rv5siva4fV6WGg271BSJQF/7Fb/dBx/lpOoXXN/EE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QYnwgAAAN0AAAAPAAAAAAAAAAAAAAAAAJgCAABkcnMvZG93&#10;bnJldi54bWxQSwUGAAAAAAQABAD1AAAAhwMAAAAA&#10;" stroked="f">
                  <v:textbox inset="0,0,0,0">
                    <w:txbxContent>
                      <w:p w:rsidR="00CA18B9" w:rsidRPr="00697701" w:rsidRDefault="00CA18B9" w:rsidP="00CA18B9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20" o:spid="_x0000_s1047" type="#_x0000_t202" style="position:absolute;left:2700;top:12098;width:1152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htnsEA&#10;AADbAAAADwAAAGRycy9kb3ducmV2LnhtbERPy2rCQBTdF/oPwy24KTpRqE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IbZ7BAAAA2wAAAA8AAAAAAAAAAAAAAAAAmAIAAGRycy9kb3du&#10;cmV2LnhtbFBLBQYAAAAABAAEAPUAAACGAwAAAAA=&#10;" stroked="f">
                  <v:textbox inset="0,0,0,0">
                    <w:txbxContent>
                      <w:p w:rsidR="00FF694F" w:rsidRPr="00FF694F" w:rsidRDefault="00FF694F" w:rsidP="00CA18B9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 w:rsidRPr="00FF694F">
                          <w:rPr>
                            <w:b/>
                            <w:i/>
                          </w:rPr>
                          <w:t>Hình 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D4498D" w:rsidRPr="00DC0C3D">
        <w:rPr>
          <w:b/>
          <w:u w:val="single"/>
        </w:rPr>
        <w:t>Học sinh được chọn 1 trong 2</w:t>
      </w:r>
      <w:r w:rsidR="00CC2FCD" w:rsidRPr="00DC0C3D">
        <w:rPr>
          <w:b/>
          <w:u w:val="single"/>
        </w:rPr>
        <w:t xml:space="preserve"> câu </w:t>
      </w:r>
      <w:r w:rsidR="00A4582C" w:rsidRPr="00DC0C3D">
        <w:rPr>
          <w:b/>
          <w:u w:val="single"/>
        </w:rPr>
        <w:t>6A hoặc 6B</w:t>
      </w:r>
      <w:r w:rsidR="00A4582C">
        <w:rPr>
          <w:b/>
        </w:rPr>
        <w:t>.</w:t>
      </w:r>
    </w:p>
    <w:p w:rsidR="00A4582C" w:rsidRDefault="00A4582C" w:rsidP="00C46546">
      <w:pPr>
        <w:jc w:val="both"/>
        <w:rPr>
          <w:noProof/>
        </w:rPr>
      </w:pPr>
      <w:r w:rsidRPr="00C05804">
        <w:rPr>
          <w:b/>
        </w:rPr>
        <w:t xml:space="preserve">Câu </w:t>
      </w:r>
      <w:r>
        <w:rPr>
          <w:b/>
        </w:rPr>
        <w:t>6</w:t>
      </w:r>
      <w:r w:rsidR="00DC0C3D">
        <w:rPr>
          <w:b/>
        </w:rPr>
        <w:t>A</w:t>
      </w:r>
      <w:r w:rsidRPr="00C05804">
        <w:rPr>
          <w:b/>
        </w:rPr>
        <w:t xml:space="preserve">: </w:t>
      </w:r>
      <w:r w:rsidRPr="00C05804">
        <w:rPr>
          <w:i/>
        </w:rPr>
        <w:t>(</w:t>
      </w:r>
      <w:r>
        <w:rPr>
          <w:i/>
        </w:rPr>
        <w:t>2</w:t>
      </w:r>
      <w:r w:rsidRPr="00C05804">
        <w:rPr>
          <w:i/>
        </w:rPr>
        <w:t xml:space="preserve">,0 điểm) </w:t>
      </w:r>
    </w:p>
    <w:p w:rsidR="00CA18B9" w:rsidRPr="00CA18B9" w:rsidRDefault="00CA18B9" w:rsidP="00C46546">
      <w:pPr>
        <w:ind w:firstLine="720"/>
        <w:jc w:val="both"/>
      </w:pPr>
      <w:r w:rsidRPr="00CA18B9">
        <w:t>Tính vận tốc của nước chảy ra</w:t>
      </w:r>
      <w:r w:rsidR="0048637A">
        <w:t xml:space="preserve"> </w:t>
      </w:r>
      <w:r w:rsidRPr="00CA18B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48637A">
        <w:t xml:space="preserve">  </w:t>
      </w:r>
      <w:r w:rsidRPr="00CA18B9">
        <w:t>từ một cái vòi đặt ở đáy một bể nước rộng</w:t>
      </w:r>
      <w:r w:rsidR="00FF694F">
        <w:t xml:space="preserve"> (</w:t>
      </w:r>
      <w:r w:rsidR="00FF694F" w:rsidRPr="00FF694F">
        <w:rPr>
          <w:b/>
          <w:i/>
        </w:rPr>
        <w:t>Hình 2</w:t>
      </w:r>
      <w:r w:rsidR="00FF694F">
        <w:t>)</w:t>
      </w:r>
      <w:r w:rsidRPr="00CA18B9">
        <w:t xml:space="preserve">, độ sâu của nước trong bể là h, tiết diện của vòi nước là </w:t>
      </w:r>
      <w:r w:rsidRPr="00CA18B9">
        <w:rPr>
          <w:position w:val="-12"/>
        </w:rPr>
        <w:object w:dxaOrig="260" w:dyaOrig="360">
          <v:shape id="_x0000_i1025" type="#_x0000_t75" style="width:12.75pt;height:18pt" o:ole="">
            <v:imagedata r:id="rId19" o:title=""/>
          </v:shape>
          <o:OLEObject Type="Embed" ProgID="Equation.DSMT4" ShapeID="_x0000_i1025" DrawAspect="Content" ObjectID="_1522652150" r:id="rId20"/>
        </w:object>
      </w:r>
      <w:r w:rsidRPr="00CA18B9">
        <w:t>, tiết diện bể nước là</w:t>
      </w:r>
      <w:r w:rsidR="00BC16EE">
        <w:t xml:space="preserve"> </w:t>
      </w:r>
      <w:r w:rsidR="00BC16EE" w:rsidRPr="006A2382">
        <w:rPr>
          <w:position w:val="-12"/>
        </w:rPr>
        <w:object w:dxaOrig="279" w:dyaOrig="360">
          <v:shape id="_x0000_i1026" type="#_x0000_t75" style="width:14.25pt;height:18pt" o:ole="">
            <v:imagedata r:id="rId21" o:title=""/>
          </v:shape>
          <o:OLEObject Type="Embed" ProgID="Equation.DSMT4" ShapeID="_x0000_i1026" DrawAspect="Content" ObjectID="_1522652151" r:id="rId22"/>
        </w:object>
      </w:r>
      <w:r w:rsidR="00BC16EE">
        <w:t xml:space="preserve">, </w:t>
      </w:r>
      <w:r w:rsidR="00BC16EE" w:rsidRPr="006A2382">
        <w:rPr>
          <w:position w:val="-12"/>
        </w:rPr>
        <w:object w:dxaOrig="279" w:dyaOrig="360">
          <v:shape id="_x0000_i1027" type="#_x0000_t75" style="width:14.25pt;height:18pt" o:ole="">
            <v:imagedata r:id="rId23" o:title=""/>
          </v:shape>
          <o:OLEObject Type="Embed" ProgID="Equation.DSMT4" ShapeID="_x0000_i1027" DrawAspect="Content" ObjectID="_1522652152" r:id="rId24"/>
        </w:object>
      </w:r>
      <w:r w:rsidR="00BC16EE">
        <w:t xml:space="preserve"> rất lớn so với </w:t>
      </w:r>
      <w:r w:rsidR="00BC16EE" w:rsidRPr="006A2382">
        <w:rPr>
          <w:position w:val="-12"/>
        </w:rPr>
        <w:object w:dxaOrig="260" w:dyaOrig="360">
          <v:shape id="_x0000_i1028" type="#_x0000_t75" style="width:12.75pt;height:18pt" o:ole="">
            <v:imagedata r:id="rId25" o:title=""/>
          </v:shape>
          <o:OLEObject Type="Embed" ProgID="Equation.DSMT4" ShapeID="_x0000_i1028" DrawAspect="Content" ObjectID="_1522652153" r:id="rId26"/>
        </w:object>
      </w:r>
      <w:r w:rsidRPr="00CA18B9">
        <w:t>. Gia tốc trọng trường là g</w:t>
      </w:r>
      <w:r w:rsidR="00B0434F">
        <w:t>, v</w:t>
      </w:r>
      <w:r w:rsidR="0048637A">
        <w:t>ì bể rộng nên coi</w:t>
      </w:r>
      <w:r w:rsidR="00B0434F">
        <w:t xml:space="preserve"> như</w:t>
      </w:r>
      <w:r w:rsidR="0048637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i/>
          </w:rPr>
          <w:sym w:font="Symbol" w:char="F0BB"/>
        </m:r>
        <m:r>
          <w:rPr>
            <w:rFonts w:ascii="Cambria Math" w:hAnsi="Cambria Math"/>
          </w:rPr>
          <m:t xml:space="preserve"> 0</m:t>
        </m:r>
      </m:oMath>
      <w:r w:rsidR="0048637A">
        <w:t>.</w:t>
      </w:r>
    </w:p>
    <w:p w:rsidR="00DC0C3D" w:rsidRDefault="00DC0C3D" w:rsidP="00C46546">
      <w:pPr>
        <w:jc w:val="both"/>
        <w:rPr>
          <w:noProof/>
        </w:rPr>
      </w:pPr>
      <w:r w:rsidRPr="00C05804">
        <w:rPr>
          <w:b/>
        </w:rPr>
        <w:t xml:space="preserve">Câu </w:t>
      </w:r>
      <w:r>
        <w:rPr>
          <w:b/>
        </w:rPr>
        <w:t>6B</w:t>
      </w:r>
      <w:r w:rsidRPr="00C05804">
        <w:rPr>
          <w:b/>
        </w:rPr>
        <w:t xml:space="preserve">: </w:t>
      </w:r>
      <w:r w:rsidRPr="00C05804">
        <w:rPr>
          <w:i/>
        </w:rPr>
        <w:t>(</w:t>
      </w:r>
      <w:r>
        <w:rPr>
          <w:i/>
        </w:rPr>
        <w:t>2</w:t>
      </w:r>
      <w:r w:rsidRPr="00C05804">
        <w:rPr>
          <w:i/>
        </w:rPr>
        <w:t xml:space="preserve">,0 điểm) </w:t>
      </w:r>
    </w:p>
    <w:p w:rsidR="00DC0C3D" w:rsidRPr="002529E3" w:rsidRDefault="00DC0C3D" w:rsidP="00C46546">
      <w:pPr>
        <w:ind w:firstLine="720"/>
        <w:jc w:val="both"/>
      </w:pPr>
      <w:r w:rsidRPr="00A30441">
        <w:t>Một lò xo đàn hồi</w:t>
      </w:r>
      <w:r>
        <w:t xml:space="preserve"> có độ cứng 200 N/m, khối lượng không đáng kể, được treo thẳng đứng. Đầu dưới của lò xo gắn vào vật nhỏ m = 400 g. Vật được giữ tại vị trí lò xo không co dãn, sau đó được thả nhẹ nhàng cho chuyển động. Lấy g = 10 m/s</w:t>
      </w:r>
      <w:r>
        <w:rPr>
          <w:vertAlign w:val="superscript"/>
        </w:rPr>
        <w:t>2</w:t>
      </w:r>
      <w:r>
        <w:t>.</w:t>
      </w:r>
    </w:p>
    <w:p w:rsidR="00DC0C3D" w:rsidRDefault="00DC0C3D" w:rsidP="00C46546">
      <w:pPr>
        <w:ind w:firstLine="720"/>
        <w:jc w:val="both"/>
      </w:pPr>
      <w:r>
        <w:t>a) Tới vị trí nào thì lực đàn hồi cân bằng với trọng lực của vật ?</w:t>
      </w:r>
    </w:p>
    <w:p w:rsidR="00DC0C3D" w:rsidRDefault="00DC0C3D" w:rsidP="00C46546">
      <w:pPr>
        <w:ind w:firstLine="720"/>
        <w:jc w:val="both"/>
      </w:pPr>
      <w:r>
        <w:lastRenderedPageBreak/>
        <w:t>b) Tính vận tốc của vật tại vị trí đó.</w:t>
      </w:r>
    </w:p>
    <w:p w:rsidR="00DC0C3D" w:rsidRDefault="00DC0C3D" w:rsidP="00C46546">
      <w:pPr>
        <w:ind w:firstLine="720"/>
        <w:jc w:val="both"/>
      </w:pPr>
      <w:r>
        <w:t>c) Khi vật xuống tới vị trí thấp nhất thì độ biến dạng của lò xo bằng bao nhiêu ?</w:t>
      </w:r>
    </w:p>
    <w:p w:rsidR="004F2CA1" w:rsidRPr="00C05804" w:rsidRDefault="00FF53D7" w:rsidP="00DC0C3D">
      <w:pPr>
        <w:spacing w:before="120"/>
        <w:jc w:val="center"/>
        <w:rPr>
          <w:b/>
        </w:rPr>
      </w:pPr>
      <w:r w:rsidRPr="00C05804">
        <w:rPr>
          <w:bCs/>
        </w:rPr>
        <w:t>---------- Hết đề ----------</w:t>
      </w:r>
    </w:p>
    <w:sectPr w:rsidR="004F2CA1" w:rsidRPr="00C05804" w:rsidSect="00601E26">
      <w:pgSz w:w="12240" w:h="15840"/>
      <w:pgMar w:top="630" w:right="81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B02322"/>
    <w:multiLevelType w:val="hybridMultilevel"/>
    <w:tmpl w:val="7E005722"/>
    <w:lvl w:ilvl="0" w:tplc="116E1BC0">
      <w:start w:val="1"/>
      <w:numFmt w:val="decimal"/>
      <w:lvlText w:val="Bài %1."/>
      <w:lvlJc w:val="left"/>
      <w:pPr>
        <w:tabs>
          <w:tab w:val="num" w:pos="737"/>
        </w:tabs>
        <w:ind w:left="737" w:hanging="737"/>
      </w:pPr>
      <w:rPr>
        <w:rFonts w:ascii="Times New Roman" w:hAnsi="Times New Roman" w:cs="Times New Roman" w:hint="default"/>
        <w:b/>
        <w:i w:val="0"/>
        <w:color w:val="00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9597411"/>
    <w:multiLevelType w:val="multilevel"/>
    <w:tmpl w:val="8BCA31EA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2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7E014D0F"/>
    <w:multiLevelType w:val="hybridMultilevel"/>
    <w:tmpl w:val="59D84EF0"/>
    <w:lvl w:ilvl="0" w:tplc="BC582838">
      <w:start w:val="1"/>
      <w:numFmt w:val="decimal"/>
      <w:lvlText w:val="Bài %1."/>
      <w:lvlJc w:val="left"/>
      <w:pPr>
        <w:tabs>
          <w:tab w:val="num" w:pos="737"/>
        </w:tabs>
        <w:ind w:left="737" w:hanging="737"/>
      </w:pPr>
      <w:rPr>
        <w:rFonts w:hint="default"/>
        <w:b/>
        <w:i w:val="0"/>
        <w:color w:val="00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78F"/>
    <w:rsid w:val="000013C8"/>
    <w:rsid w:val="0000203B"/>
    <w:rsid w:val="00046941"/>
    <w:rsid w:val="00053454"/>
    <w:rsid w:val="000611D9"/>
    <w:rsid w:val="00062F99"/>
    <w:rsid w:val="000845A1"/>
    <w:rsid w:val="00090035"/>
    <w:rsid w:val="00094733"/>
    <w:rsid w:val="00097351"/>
    <w:rsid w:val="000B14CA"/>
    <w:rsid w:val="000C5057"/>
    <w:rsid w:val="000E08FD"/>
    <w:rsid w:val="000E0FB4"/>
    <w:rsid w:val="00101263"/>
    <w:rsid w:val="00102639"/>
    <w:rsid w:val="00106322"/>
    <w:rsid w:val="00107198"/>
    <w:rsid w:val="00110558"/>
    <w:rsid w:val="00111B43"/>
    <w:rsid w:val="00114755"/>
    <w:rsid w:val="00127623"/>
    <w:rsid w:val="00132E28"/>
    <w:rsid w:val="001364E8"/>
    <w:rsid w:val="001456AC"/>
    <w:rsid w:val="00146936"/>
    <w:rsid w:val="00153F11"/>
    <w:rsid w:val="00167F9A"/>
    <w:rsid w:val="00175A0C"/>
    <w:rsid w:val="001828D1"/>
    <w:rsid w:val="001A257F"/>
    <w:rsid w:val="001A2F25"/>
    <w:rsid w:val="0020142A"/>
    <w:rsid w:val="002023CA"/>
    <w:rsid w:val="00206235"/>
    <w:rsid w:val="002064CD"/>
    <w:rsid w:val="00220EA2"/>
    <w:rsid w:val="002529E3"/>
    <w:rsid w:val="00275C06"/>
    <w:rsid w:val="00291A7F"/>
    <w:rsid w:val="00304D93"/>
    <w:rsid w:val="00310423"/>
    <w:rsid w:val="003115FE"/>
    <w:rsid w:val="003136FD"/>
    <w:rsid w:val="003335CF"/>
    <w:rsid w:val="003427F0"/>
    <w:rsid w:val="00342D17"/>
    <w:rsid w:val="00360AE4"/>
    <w:rsid w:val="0037303F"/>
    <w:rsid w:val="00374FFF"/>
    <w:rsid w:val="003A3937"/>
    <w:rsid w:val="003B2690"/>
    <w:rsid w:val="003C396B"/>
    <w:rsid w:val="003D682F"/>
    <w:rsid w:val="003E2ED6"/>
    <w:rsid w:val="003E34ED"/>
    <w:rsid w:val="004043BB"/>
    <w:rsid w:val="00407D67"/>
    <w:rsid w:val="004222B4"/>
    <w:rsid w:val="00423BF5"/>
    <w:rsid w:val="00427AFC"/>
    <w:rsid w:val="00430AC9"/>
    <w:rsid w:val="00431783"/>
    <w:rsid w:val="00434A51"/>
    <w:rsid w:val="00455ECC"/>
    <w:rsid w:val="004628A5"/>
    <w:rsid w:val="00466936"/>
    <w:rsid w:val="004836B7"/>
    <w:rsid w:val="0048637A"/>
    <w:rsid w:val="00490199"/>
    <w:rsid w:val="00490E13"/>
    <w:rsid w:val="004B4C32"/>
    <w:rsid w:val="004D6842"/>
    <w:rsid w:val="004F2CA1"/>
    <w:rsid w:val="00502AA0"/>
    <w:rsid w:val="00511921"/>
    <w:rsid w:val="00523193"/>
    <w:rsid w:val="00533137"/>
    <w:rsid w:val="00533210"/>
    <w:rsid w:val="00552E5D"/>
    <w:rsid w:val="0055325A"/>
    <w:rsid w:val="00555E29"/>
    <w:rsid w:val="0056576C"/>
    <w:rsid w:val="00571242"/>
    <w:rsid w:val="005731E2"/>
    <w:rsid w:val="0057696A"/>
    <w:rsid w:val="00583BF5"/>
    <w:rsid w:val="005A1055"/>
    <w:rsid w:val="005B2452"/>
    <w:rsid w:val="005B6C88"/>
    <w:rsid w:val="005D40D6"/>
    <w:rsid w:val="005E048E"/>
    <w:rsid w:val="005E3771"/>
    <w:rsid w:val="00601E26"/>
    <w:rsid w:val="006134DD"/>
    <w:rsid w:val="00621323"/>
    <w:rsid w:val="0062267A"/>
    <w:rsid w:val="00626F24"/>
    <w:rsid w:val="006270F1"/>
    <w:rsid w:val="0063178F"/>
    <w:rsid w:val="00653DD8"/>
    <w:rsid w:val="00654BC5"/>
    <w:rsid w:val="00657F86"/>
    <w:rsid w:val="00660F56"/>
    <w:rsid w:val="00675E9D"/>
    <w:rsid w:val="00680634"/>
    <w:rsid w:val="006807E0"/>
    <w:rsid w:val="0069172A"/>
    <w:rsid w:val="006C1BAF"/>
    <w:rsid w:val="006C2230"/>
    <w:rsid w:val="006D1C31"/>
    <w:rsid w:val="006E1FDD"/>
    <w:rsid w:val="006E7566"/>
    <w:rsid w:val="00737866"/>
    <w:rsid w:val="00750FB0"/>
    <w:rsid w:val="00763FAD"/>
    <w:rsid w:val="007659CE"/>
    <w:rsid w:val="0076748F"/>
    <w:rsid w:val="00773BD3"/>
    <w:rsid w:val="00784DF3"/>
    <w:rsid w:val="007A7B6E"/>
    <w:rsid w:val="007B4F5B"/>
    <w:rsid w:val="007C02A6"/>
    <w:rsid w:val="007C04CC"/>
    <w:rsid w:val="007C4796"/>
    <w:rsid w:val="007D2503"/>
    <w:rsid w:val="007E19E0"/>
    <w:rsid w:val="007E2E8B"/>
    <w:rsid w:val="00805BB4"/>
    <w:rsid w:val="00820E72"/>
    <w:rsid w:val="008357DE"/>
    <w:rsid w:val="00846254"/>
    <w:rsid w:val="00855211"/>
    <w:rsid w:val="0087343B"/>
    <w:rsid w:val="008938BE"/>
    <w:rsid w:val="008959EA"/>
    <w:rsid w:val="008D2B61"/>
    <w:rsid w:val="00905516"/>
    <w:rsid w:val="00905EA8"/>
    <w:rsid w:val="009126EE"/>
    <w:rsid w:val="009134B2"/>
    <w:rsid w:val="009269C7"/>
    <w:rsid w:val="00927A2A"/>
    <w:rsid w:val="00943AB9"/>
    <w:rsid w:val="009627C6"/>
    <w:rsid w:val="009737D4"/>
    <w:rsid w:val="009740F7"/>
    <w:rsid w:val="00984C5C"/>
    <w:rsid w:val="009A42CD"/>
    <w:rsid w:val="009E1A35"/>
    <w:rsid w:val="009E408A"/>
    <w:rsid w:val="009F3F2A"/>
    <w:rsid w:val="009F4047"/>
    <w:rsid w:val="00A16898"/>
    <w:rsid w:val="00A30441"/>
    <w:rsid w:val="00A309F0"/>
    <w:rsid w:val="00A4582C"/>
    <w:rsid w:val="00A803B6"/>
    <w:rsid w:val="00A83E3A"/>
    <w:rsid w:val="00A865E2"/>
    <w:rsid w:val="00A97CFF"/>
    <w:rsid w:val="00AA3AC4"/>
    <w:rsid w:val="00AB49E3"/>
    <w:rsid w:val="00AC0F36"/>
    <w:rsid w:val="00AC1FB7"/>
    <w:rsid w:val="00AC5502"/>
    <w:rsid w:val="00AF7C95"/>
    <w:rsid w:val="00B00B8B"/>
    <w:rsid w:val="00B0434F"/>
    <w:rsid w:val="00B3569D"/>
    <w:rsid w:val="00B3661A"/>
    <w:rsid w:val="00B41544"/>
    <w:rsid w:val="00B65A5D"/>
    <w:rsid w:val="00B82C99"/>
    <w:rsid w:val="00B94236"/>
    <w:rsid w:val="00B94E3D"/>
    <w:rsid w:val="00BA6D73"/>
    <w:rsid w:val="00BB4CD1"/>
    <w:rsid w:val="00BB5A23"/>
    <w:rsid w:val="00BC16EE"/>
    <w:rsid w:val="00BD261C"/>
    <w:rsid w:val="00BE1DF2"/>
    <w:rsid w:val="00BE3EF3"/>
    <w:rsid w:val="00C03648"/>
    <w:rsid w:val="00C05804"/>
    <w:rsid w:val="00C20BA6"/>
    <w:rsid w:val="00C359AE"/>
    <w:rsid w:val="00C46546"/>
    <w:rsid w:val="00C54700"/>
    <w:rsid w:val="00CA18B9"/>
    <w:rsid w:val="00CA4A55"/>
    <w:rsid w:val="00CC2FCD"/>
    <w:rsid w:val="00CC7E71"/>
    <w:rsid w:val="00CD486A"/>
    <w:rsid w:val="00CF006F"/>
    <w:rsid w:val="00D0221C"/>
    <w:rsid w:val="00D02D37"/>
    <w:rsid w:val="00D07B63"/>
    <w:rsid w:val="00D4498D"/>
    <w:rsid w:val="00D501E9"/>
    <w:rsid w:val="00D57BC7"/>
    <w:rsid w:val="00D6331D"/>
    <w:rsid w:val="00D778A1"/>
    <w:rsid w:val="00D91A83"/>
    <w:rsid w:val="00D927CB"/>
    <w:rsid w:val="00D94EAA"/>
    <w:rsid w:val="00D94F3E"/>
    <w:rsid w:val="00DB3217"/>
    <w:rsid w:val="00DC0C3D"/>
    <w:rsid w:val="00DC68D6"/>
    <w:rsid w:val="00DF1B28"/>
    <w:rsid w:val="00E116F0"/>
    <w:rsid w:val="00E17990"/>
    <w:rsid w:val="00E247A7"/>
    <w:rsid w:val="00E24C56"/>
    <w:rsid w:val="00E34FC8"/>
    <w:rsid w:val="00E40CB4"/>
    <w:rsid w:val="00E43459"/>
    <w:rsid w:val="00E85A0F"/>
    <w:rsid w:val="00E96988"/>
    <w:rsid w:val="00EA0F76"/>
    <w:rsid w:val="00EA4567"/>
    <w:rsid w:val="00ED0737"/>
    <w:rsid w:val="00ED18B2"/>
    <w:rsid w:val="00ED68AC"/>
    <w:rsid w:val="00EE1C52"/>
    <w:rsid w:val="00F165E6"/>
    <w:rsid w:val="00F16A07"/>
    <w:rsid w:val="00F51217"/>
    <w:rsid w:val="00F62713"/>
    <w:rsid w:val="00F64FC0"/>
    <w:rsid w:val="00F74ABF"/>
    <w:rsid w:val="00F87FFB"/>
    <w:rsid w:val="00F90289"/>
    <w:rsid w:val="00FB3FD7"/>
    <w:rsid w:val="00FB4195"/>
    <w:rsid w:val="00FB73BB"/>
    <w:rsid w:val="00FC76A0"/>
    <w:rsid w:val="00FD51D8"/>
    <w:rsid w:val="00FE0465"/>
    <w:rsid w:val="00FE4D17"/>
    <w:rsid w:val="00FF3587"/>
    <w:rsid w:val="00FF53D7"/>
    <w:rsid w:val="00FF69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22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119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7C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7C9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22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119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7C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7C9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40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3.jpeg"/><Relationship Id="rId14" Type="http://schemas.openxmlformats.org/officeDocument/2006/relationships/image" Target="media/image6.gi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CDA4A6-5F1E-4307-99CB-D6E313B7A5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385</Words>
  <Characters>219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AT ANH</dc:creator>
  <cp:keywords/>
  <dc:description/>
  <cp:lastModifiedBy>Duong Cung</cp:lastModifiedBy>
  <cp:revision>27</cp:revision>
  <cp:lastPrinted>2016-04-19T04:38:00Z</cp:lastPrinted>
  <dcterms:created xsi:type="dcterms:W3CDTF">2016-04-18T16:50:00Z</dcterms:created>
  <dcterms:modified xsi:type="dcterms:W3CDTF">2016-04-20T03:09:00Z</dcterms:modified>
</cp:coreProperties>
</file>